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31" r:id="rId1"/>
  </p:sldMasterIdLst>
  <p:notesMasterIdLst>
    <p:notesMasterId r:id="rId16"/>
  </p:notesMasterIdLst>
  <p:sldIdLst>
    <p:sldId id="385" r:id="rId2"/>
    <p:sldId id="468" r:id="rId3"/>
    <p:sldId id="533" r:id="rId4"/>
    <p:sldId id="470" r:id="rId5"/>
    <p:sldId id="259" r:id="rId6"/>
    <p:sldId id="296" r:id="rId7"/>
    <p:sldId id="297" r:id="rId8"/>
    <p:sldId id="281" r:id="rId9"/>
    <p:sldId id="416" r:id="rId10"/>
    <p:sldId id="473" r:id="rId11"/>
    <p:sldId id="476" r:id="rId12"/>
    <p:sldId id="424" r:id="rId13"/>
    <p:sldId id="397" r:id="rId14"/>
    <p:sldId id="384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6A2"/>
    <a:srgbClr val="951B61"/>
    <a:srgbClr val="CC6600"/>
    <a:srgbClr val="FFCC00"/>
    <a:srgbClr val="793773"/>
    <a:srgbClr val="CCCC00"/>
    <a:srgbClr val="009900"/>
    <a:srgbClr val="C29336"/>
    <a:srgbClr val="CCFF33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18" autoAdjust="0"/>
    <p:restoredTop sz="93772" autoAdjust="0"/>
  </p:normalViewPr>
  <p:slideViewPr>
    <p:cSldViewPr>
      <p:cViewPr varScale="1">
        <p:scale>
          <a:sx n="68" d="100"/>
          <a:sy n="68" d="100"/>
        </p:scale>
        <p:origin x="146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7BF437-05DD-40B9-9EF6-8C9DA6CEB867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8D638-A448-4FD1-AED8-BBD0F8178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163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eaLnBrk="1" latinLnBrk="0" hangingPunct="1"/>
            <a:fld id="{B41ABA4E-CD72-497B-97AA-7213B3980F60}" type="datetimeFigureOut">
              <a:rPr lang="en-US" smtClean="0"/>
              <a:pPr eaLnBrk="1" latinLnBrk="0" hangingPunct="1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2830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14F7572-2597-4FBA-8A78-4FD820DBF6E8}" type="datetime1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322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DFE0A2F-905F-4707-8276-0120EBBF5C79}" type="datetime1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9407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3140429-93D0-4A71-A917-832E028F8519}" type="datetime1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29CCF2A-FAAD-469B-920A-7F0F10E4A98F}" type="datetime1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30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82FEE00-F1F3-4CE2-BA14-2FAFC6D9EF09}" type="datetime1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82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D78F49-79FB-4C14-91EC-1F32116776AB}" type="datetime1">
              <a:rPr lang="en-US" smtClean="0"/>
              <a:t>5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030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33F3B5-49DA-4ADB-9DC1-75179B3735B8}" type="datetime1">
              <a:rPr lang="en-US" smtClean="0"/>
              <a:t>5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2630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C4462EA-4456-448C-9AFE-A9A17D6A6946}" type="datetime1">
              <a:rPr lang="en-US" smtClean="0"/>
              <a:t>5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53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C134D9C-64C2-416B-8E89-D7355E45B855}" type="datetime1">
              <a:rPr lang="en-US" smtClean="0"/>
              <a:t>5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32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6B7885-3BC2-4A5E-B829-01EAF7F6BD78}" type="datetime1">
              <a:rPr lang="en-US" smtClean="0"/>
              <a:t>5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35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3990C4C-FC5C-42AC-B16B-E665472F769C}" type="datetime1">
              <a:rPr lang="en-US" smtClean="0"/>
              <a:t>5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93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000" y="6492875"/>
            <a:ext cx="381000" cy="36512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D2E57653-3E58-4892-A7ED-712530ACC68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Hexagon 22"/>
          <p:cNvSpPr/>
          <p:nvPr userDrawn="1"/>
        </p:nvSpPr>
        <p:spPr>
          <a:xfrm rot="1800000">
            <a:off x="4540618" y="5383378"/>
            <a:ext cx="1601400" cy="1388236"/>
          </a:xfrm>
          <a:prstGeom prst="hexagon">
            <a:avLst>
              <a:gd name="adj" fmla="val 28544"/>
              <a:gd name="vf" fmla="val 115470"/>
            </a:avLst>
          </a:prstGeom>
          <a:solidFill>
            <a:schemeClr val="bg1">
              <a:alpha val="6000"/>
            </a:schemeClr>
          </a:solidFill>
          <a:ln w="12700">
            <a:solidFill>
              <a:schemeClr val="bg1">
                <a:alpha val="1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 userDrawn="1"/>
        </p:nvSpPr>
        <p:spPr>
          <a:xfrm rot="5400000">
            <a:off x="-1070150" y="1056503"/>
            <a:ext cx="2286000" cy="17299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 userDrawn="1"/>
        </p:nvSpPr>
        <p:spPr>
          <a:xfrm rot="5400000">
            <a:off x="-1070150" y="3342503"/>
            <a:ext cx="2286000" cy="1729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 userDrawn="1"/>
        </p:nvSpPr>
        <p:spPr>
          <a:xfrm rot="5400000">
            <a:off x="-1072741" y="5625912"/>
            <a:ext cx="2286000" cy="17817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7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683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76200"/>
            <a:ext cx="8229600" cy="1238535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Yu Mincho Demibold" panose="02020600000000000000" pitchFamily="18" charset="-128"/>
                <a:cs typeface="Times New Roman" pitchFamily="18" charset="0"/>
              </a:rPr>
              <a:t>CONCEPT OF MACROMOLECULAR PRODRUG DESIGN AND APPLICATIONS</a:t>
            </a:r>
          </a:p>
        </p:txBody>
      </p:sp>
      <p:pic>
        <p:nvPicPr>
          <p:cNvPr id="1026" name="Picture 2" descr="C:\Users\ABUBAKAR\Pictures\University-of-Sargodha-logo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81400" y="1889579"/>
            <a:ext cx="1541846" cy="15240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343030" y="3962400"/>
            <a:ext cx="4154728" cy="1015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AU" sz="2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ial Black" panose="020B0A04020102020204" pitchFamily="34" charset="0"/>
              </a:rPr>
              <a:t>Dr.</a:t>
            </a:r>
            <a:r>
              <a:rPr lang="en-AU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anose="020B0A04020102020204" pitchFamily="34" charset="0"/>
              </a:rPr>
              <a:t> Muhammad Ajaz Hussain</a:t>
            </a:r>
          </a:p>
          <a:p>
            <a:pPr algn="ctr">
              <a:lnSpc>
                <a:spcPct val="150000"/>
              </a:lnSpc>
              <a:defRPr/>
            </a:pPr>
            <a:r>
              <a:rPr lang="en-AU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anose="020B0A04020102020204" pitchFamily="34" charset="0"/>
              </a:rPr>
              <a:t>Associate Professor</a:t>
            </a:r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>
            <a:off x="0" y="6305550"/>
            <a:ext cx="9144000" cy="0"/>
          </a:xfrm>
          <a:prstGeom prst="line">
            <a:avLst/>
          </a:prstGeom>
          <a:noFill/>
          <a:ln w="76200" cmpd="tri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0" name="Picture 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389" y="2391229"/>
            <a:ext cx="118427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4" y="5269139"/>
            <a:ext cx="1184275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5" descr="Papel periódico"/>
          <p:cNvSpPr txBox="1">
            <a:spLocks noChangeArrowheads="1"/>
          </p:cNvSpPr>
          <p:nvPr/>
        </p:nvSpPr>
        <p:spPr bwMode="auto">
          <a:xfrm>
            <a:off x="1233108" y="5105370"/>
            <a:ext cx="65460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AU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Department of  Chemistry, University of Sargodha, Pakistan </a:t>
            </a:r>
            <a:endParaRPr lang="en-AU" sz="20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6381750"/>
            <a:ext cx="8845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00B050"/>
                </a:solidFill>
                <a:latin typeface="Script MT Bold" panose="03040602040607080904" pitchFamily="66" charset="0"/>
              </a:rPr>
              <a:t>M.Phil</a:t>
            </a:r>
            <a:r>
              <a:rPr lang="en-US" altLang="en-US" sz="2000" dirty="0">
                <a:solidFill>
                  <a:srgbClr val="00B050"/>
                </a:solidFill>
                <a:latin typeface="Script MT Bold" panose="03040602040607080904" pitchFamily="66" charset="0"/>
              </a:rPr>
              <a:t> Class lecture 27.01.2020</a:t>
            </a:r>
          </a:p>
        </p:txBody>
      </p:sp>
    </p:spTree>
    <p:extLst>
      <p:ext uri="{BB962C8B-B14F-4D97-AF65-F5344CB8AC3E}">
        <p14:creationId xmlns:p14="http://schemas.microsoft.com/office/powerpoint/2010/main" val="17405861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10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8604699" y="1676400"/>
            <a:ext cx="539303" cy="3809998"/>
            <a:chOff x="8604699" y="1929824"/>
            <a:chExt cx="539303" cy="3556574"/>
          </a:xfrm>
        </p:grpSpPr>
        <p:sp>
          <p:nvSpPr>
            <p:cNvPr id="4" name="Rectangle 3"/>
            <p:cNvSpPr/>
            <p:nvPr/>
          </p:nvSpPr>
          <p:spPr>
            <a:xfrm rot="16200000">
              <a:off x="7096600" y="3498887"/>
              <a:ext cx="3556574" cy="418447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accent4">
                  <a:lumMod val="20000"/>
                  <a:lumOff val="80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itle 1"/>
            <p:cNvSpPr txBox="1">
              <a:spLocks/>
            </p:cNvSpPr>
            <p:nvPr/>
          </p:nvSpPr>
          <p:spPr>
            <a:xfrm rot="16200000">
              <a:off x="7236051" y="3426048"/>
              <a:ext cx="3276600" cy="539303"/>
            </a:xfrm>
            <a:prstGeom prst="rect">
              <a:avLst/>
            </a:prstGeom>
            <a:noFill/>
            <a:ln>
              <a:noFill/>
            </a:ln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200" b="1" dirty="0">
                  <a:solidFill>
                    <a:schemeClr val="bg1"/>
                  </a:solidFill>
                  <a:latin typeface="Arial Black" pitchFamily="34" charset="0"/>
                  <a:cs typeface="Times New Roman" pitchFamily="18" charset="0"/>
                </a:rPr>
                <a:t>HEC-ASP conjugates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2418901" y="228600"/>
            <a:ext cx="4434287" cy="612648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058478" y="244810"/>
            <a:ext cx="5151545" cy="5932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FT-IR spectroscopy</a:t>
            </a:r>
          </a:p>
        </p:txBody>
      </p:sp>
      <p:pic>
        <p:nvPicPr>
          <p:cNvPr id="16385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" y="990600"/>
            <a:ext cx="7680960" cy="508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62000" y="6062246"/>
            <a:ext cx="7543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Figure 5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Overlay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FTIR (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KB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 spectra of ASP and HEC-ASP conjugate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Oval 8"/>
          <p:cNvSpPr/>
          <p:nvPr/>
        </p:nvSpPr>
        <p:spPr>
          <a:xfrm>
            <a:off x="4236720" y="2819400"/>
            <a:ext cx="56388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51960" y="4239281"/>
            <a:ext cx="563880" cy="1066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884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11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8604699" y="1676400"/>
            <a:ext cx="539303" cy="3809998"/>
            <a:chOff x="8604699" y="1929824"/>
            <a:chExt cx="539303" cy="3556574"/>
          </a:xfrm>
        </p:grpSpPr>
        <p:sp>
          <p:nvSpPr>
            <p:cNvPr id="4" name="Rectangle 3"/>
            <p:cNvSpPr/>
            <p:nvPr/>
          </p:nvSpPr>
          <p:spPr>
            <a:xfrm rot="16200000">
              <a:off x="7096600" y="3498887"/>
              <a:ext cx="3556574" cy="418447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accent4">
                  <a:lumMod val="20000"/>
                  <a:lumOff val="80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itle 1"/>
            <p:cNvSpPr txBox="1">
              <a:spLocks/>
            </p:cNvSpPr>
            <p:nvPr/>
          </p:nvSpPr>
          <p:spPr>
            <a:xfrm rot="16200000">
              <a:off x="7236051" y="3426048"/>
              <a:ext cx="3276600" cy="539303"/>
            </a:xfrm>
            <a:prstGeom prst="rect">
              <a:avLst/>
            </a:prstGeom>
            <a:noFill/>
            <a:ln>
              <a:noFill/>
            </a:ln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200" b="1" dirty="0">
                  <a:solidFill>
                    <a:schemeClr val="bg1"/>
                  </a:solidFill>
                  <a:latin typeface="Arial Black" pitchFamily="34" charset="0"/>
                  <a:cs typeface="Times New Roman" pitchFamily="18" charset="0"/>
                </a:rPr>
                <a:t>HEC-ASP conjugates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685026" y="228600"/>
            <a:ext cx="5902037" cy="612648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517565" y="244810"/>
            <a:ext cx="6233370" cy="5932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Transmission electron microscopy</a:t>
            </a:r>
          </a:p>
        </p:txBody>
      </p:sp>
      <p:pic>
        <p:nvPicPr>
          <p:cNvPr id="13313" name="Picture 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676400"/>
            <a:ext cx="7406640" cy="365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981199" y="5452646"/>
            <a:ext cx="57697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Figure 8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EM images of the HEC-ASP conjugate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57300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Chart 1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16" y="1261238"/>
            <a:ext cx="4572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197186" y="255370"/>
            <a:ext cx="4877716" cy="74130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058478" y="198248"/>
            <a:ext cx="5151545" cy="8685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Pharmacokinetic stud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12</a:t>
            </a:fld>
            <a:endParaRPr lang="en-US"/>
          </a:p>
        </p:txBody>
      </p:sp>
      <p:sp>
        <p:nvSpPr>
          <p:cNvPr id="14" name="Rectangle 13"/>
          <p:cNvSpPr/>
          <p:nvPr/>
        </p:nvSpPr>
        <p:spPr>
          <a:xfrm rot="16200000">
            <a:off x="7038759" y="3531905"/>
            <a:ext cx="3672255" cy="418447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solidFill>
              <a:schemeClr val="bg2">
                <a:lumMod val="90000"/>
              </a:schemeClr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 rot="16200000">
            <a:off x="7202089" y="3540349"/>
            <a:ext cx="3352800" cy="539303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HEC-SA conjugates</a:t>
            </a:r>
          </a:p>
        </p:txBody>
      </p:sp>
      <p:sp>
        <p:nvSpPr>
          <p:cNvPr id="4" name="Rectangle 3"/>
          <p:cNvSpPr/>
          <p:nvPr/>
        </p:nvSpPr>
        <p:spPr>
          <a:xfrm>
            <a:off x="213819" y="407091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Figure 21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Plasma concentration vs. time curve of SA from HEC-SA conjugate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following single oral dose of 229 mg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6482080"/>
              </p:ext>
            </p:extLst>
          </p:nvPr>
        </p:nvGraphicFramePr>
        <p:xfrm>
          <a:off x="4908549" y="2253040"/>
          <a:ext cx="3478712" cy="3385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34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37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370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rameter	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 from HEC-SA conjugate 2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4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x 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h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0 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x 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μg mL</a:t>
                      </a:r>
                      <a:r>
                        <a:rPr lang="en-US" sz="1400" baseline="30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.27 ± 1.21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4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2 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h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82 ± 0.98 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C</a:t>
                      </a:r>
                      <a:r>
                        <a:rPr lang="en-US" sz="14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-∞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h μg mL</a:t>
                      </a:r>
                      <a:r>
                        <a:rPr lang="en-US" sz="1400" baseline="30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7.54 ± 7.22 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1400" baseline="-25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L kg</a:t>
                      </a:r>
                      <a:r>
                        <a:rPr lang="en-US" sz="1400" baseline="30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56 ± 0.86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 (L h</a:t>
                      </a:r>
                      <a:r>
                        <a:rPr lang="en-US" sz="1400" baseline="30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1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8 ± 0.09 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6" name="Rectangle 15"/>
          <p:cNvSpPr/>
          <p:nvPr/>
        </p:nvSpPr>
        <p:spPr>
          <a:xfrm>
            <a:off x="4800601" y="1403132"/>
            <a:ext cx="3657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Table 7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Pharmacokinetic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data of HEC-SA conjugate 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after a single oral dose of 229 mg. </a:t>
            </a:r>
          </a:p>
        </p:txBody>
      </p:sp>
    </p:spTree>
    <p:extLst>
      <p:ext uri="{BB962C8B-B14F-4D97-AF65-F5344CB8AC3E}">
        <p14:creationId xmlns:p14="http://schemas.microsoft.com/office/powerpoint/2010/main" val="16712127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1"/>
            <a:ext cx="8229600" cy="4495799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srgbClr val="0036A2"/>
                </a:solidFill>
                <a:latin typeface="Times New Roman" pitchFamily="18" charset="0"/>
                <a:cs typeface="Times New Roman" pitchFamily="18" charset="0"/>
              </a:rPr>
              <a:t>Hi-Tech Instrument lab,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University of Sargodha,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igher Education Commission of Pakistan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sz="20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rshad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Hussain,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SBA School of Science and Engineering, LUMS, Lahore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r. Muhammad Nawaz Tahir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Inorganic and Analytical Chemistry, Johannes Guttenberg University of Mainz, Germany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r. Syed Nasir Abbas Bukhari,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Faculty of Pharmacy, 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Universiti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 err="1">
                <a:latin typeface="Times New Roman" pitchFamily="18" charset="0"/>
                <a:cs typeface="Times New Roman" pitchFamily="18" charset="0"/>
              </a:rPr>
              <a:t>Kebangsaan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 Malaysia</a:t>
            </a:r>
          </a:p>
          <a:p>
            <a:pPr>
              <a:lnSpc>
                <a:spcPct val="20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y Dear Students: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Khawar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Abbas &amp; Dr. Muhammad Amin </a:t>
            </a:r>
          </a:p>
          <a:p>
            <a:pPr marL="0" indent="0">
              <a:lnSpc>
                <a:spcPct val="200000"/>
              </a:lnSpc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86800" y="6492875"/>
            <a:ext cx="457200" cy="365125"/>
          </a:xfrm>
        </p:spPr>
        <p:txBody>
          <a:bodyPr/>
          <a:lstStyle/>
          <a:p>
            <a:fld id="{482368D1-0CD9-4594-BED4-B91CFC6EE82B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803694" y="255370"/>
            <a:ext cx="3664700" cy="741304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699034" y="198248"/>
            <a:ext cx="3870432" cy="8685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23362791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492875"/>
            <a:ext cx="533400" cy="365125"/>
          </a:xfrm>
        </p:spPr>
        <p:txBody>
          <a:bodyPr/>
          <a:lstStyle/>
          <a:p>
            <a:fld id="{482368D1-0CD9-4594-BED4-B91CFC6EE82B}" type="slidenum">
              <a:rPr lang="en-US" smtClean="0"/>
              <a:t>14</a:t>
            </a:fld>
            <a:endParaRPr lang="en-US" dirty="0"/>
          </a:p>
        </p:txBody>
      </p:sp>
      <p:pic>
        <p:nvPicPr>
          <p:cNvPr id="11267" name="Picture 3" descr="C:\Users\ACER\Desktop\thank-you-394180_128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" y="914400"/>
            <a:ext cx="6949440" cy="521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65784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2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9600" y="1545372"/>
            <a:ext cx="75438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latin typeface="Arial Black" pitchFamily="34" charset="0"/>
              </a:rPr>
              <a:t>“</a:t>
            </a:r>
            <a:r>
              <a:rPr lang="en-US" sz="2000" i="1" dirty="0">
                <a:latin typeface="Arial Black" pitchFamily="34" charset="0"/>
              </a:rPr>
              <a:t>Any chemical substance (</a:t>
            </a:r>
            <a:r>
              <a:rPr lang="en-US" sz="2000" i="1" dirty="0">
                <a:solidFill>
                  <a:srgbClr val="FF0000"/>
                </a:solidFill>
                <a:latin typeface="Arial Black" pitchFamily="34" charset="0"/>
              </a:rPr>
              <a:t>which when inhaled, injected, ingested or absorbed through skin</a:t>
            </a:r>
            <a:r>
              <a:rPr lang="en-US" sz="2000" i="1" dirty="0">
                <a:latin typeface="Arial Black" pitchFamily="34" charset="0"/>
              </a:rPr>
              <a:t>) produces a physiological change in the body</a:t>
            </a:r>
            <a:r>
              <a:rPr lang="en-US" sz="2000" dirty="0">
                <a:latin typeface="Arial Black" pitchFamily="34" charset="0"/>
              </a:rPr>
              <a:t>” </a:t>
            </a:r>
          </a:p>
          <a:p>
            <a:endParaRPr lang="en-US" sz="2000" dirty="0">
              <a:latin typeface="Arial Black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Benefits: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bg2">
                  <a:lumMod val="50000"/>
                </a:schemeClr>
              </a:solidFill>
              <a:latin typeface="Arial Black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latin typeface="Arial Black" pitchFamily="34" charset="0"/>
              </a:rPr>
              <a:t>Used to relieve symptoms of ailment or help in diagnosis of certain diseas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>
                <a:latin typeface="Arial Black" pitchFamily="34" charset="0"/>
              </a:rPr>
              <a:t>Used to prevent or cure diseas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01799" y="304800"/>
            <a:ext cx="1379801" cy="64633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Drug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 rot="16200000">
            <a:off x="6875586" y="3250195"/>
            <a:ext cx="3778513" cy="59323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i="1" dirty="0">
                <a:solidFill>
                  <a:schemeClr val="bg1"/>
                </a:solidFill>
                <a:latin typeface="Bodoni MT" pitchFamily="18" charset="0"/>
                <a:cs typeface="Times New Roman" pitchFamily="18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737771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14990" y="1143000"/>
            <a:ext cx="771461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USES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[1]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>
                <a:latin typeface="Arial Black" pitchFamily="34" charset="0"/>
              </a:rPr>
              <a:t>Being widely used to treat fever, pain and inflammation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MODE OF ACTION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[2-4]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>
                <a:latin typeface="Arial Black" pitchFamily="34" charset="0"/>
              </a:rPr>
              <a:t>Inhibit the cyclooxygenase enzymes that direct synthesis of prostaglandins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SIDE EFFECTS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[5,6]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>
                <a:latin typeface="Arial Black" pitchFamily="34" charset="0"/>
              </a:rPr>
              <a:t>Gastrointestinal (GI) irritation, vomiting, bleeding, nausea, ulceration and diarrhea </a:t>
            </a:r>
          </a:p>
        </p:txBody>
      </p:sp>
      <p:sp>
        <p:nvSpPr>
          <p:cNvPr id="6" name="Rectangle 5"/>
          <p:cNvSpPr/>
          <p:nvPr/>
        </p:nvSpPr>
        <p:spPr>
          <a:xfrm>
            <a:off x="342900" y="5486400"/>
            <a:ext cx="8421624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Roderick PJ., Wilkes HC., Meade TW. Brit J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i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rmaco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993, 35:219-226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onof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M., Neilson EG.  Am J Med. 2001, 111 (4):304-315. 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eber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rz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d Chem. 2009, 16 (32):4274-4296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Green GA. Clinical cornerstone, 2001, 3 (5):50-60. 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Alvarez AS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mmerskil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J. The Lancet, 1958, 272:920-925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Berger JS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l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antz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J., Baker GS., Hiatt WR. Am Heart J. 2011, 162:115-124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139968" y="228600"/>
            <a:ext cx="3092664" cy="652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Antibiotic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 rot="16200000">
            <a:off x="6875586" y="3250195"/>
            <a:ext cx="3778513" cy="59323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i="1" dirty="0">
                <a:solidFill>
                  <a:schemeClr val="bg1"/>
                </a:solidFill>
                <a:latin typeface="Bodoni MT" pitchFamily="18" charset="0"/>
                <a:cs typeface="Times New Roman" pitchFamily="18" charset="0"/>
              </a:rPr>
              <a:t>Introductio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139968" y="228600"/>
            <a:ext cx="3092664" cy="652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Antibiotics</a:t>
            </a:r>
          </a:p>
        </p:txBody>
      </p:sp>
      <p:sp>
        <p:nvSpPr>
          <p:cNvPr id="10" name="Rectangle 9"/>
          <p:cNvSpPr/>
          <p:nvPr/>
        </p:nvSpPr>
        <p:spPr>
          <a:xfrm>
            <a:off x="838200" y="157257"/>
            <a:ext cx="7630026" cy="860266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endParaRPr lang="en-US" sz="3600" b="1" dirty="0">
              <a:solidFill>
                <a:schemeClr val="bg1"/>
              </a:solidFill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38200" y="153209"/>
            <a:ext cx="7630025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Non-steroidal anti-inflammatory drugs (NSAIDs)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4193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1319748"/>
            <a:ext cx="7467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latin typeface="Arial Black" pitchFamily="34" charset="0"/>
              </a:rPr>
              <a:t>Inactive form of drug that, after administration, is metabolized (i.e., converted within the body) to release active drug </a:t>
            </a:r>
            <a:r>
              <a:rPr lang="en-US" sz="1400" dirty="0">
                <a:latin typeface="Arial Black" pitchFamily="34" charset="0"/>
              </a:rPr>
              <a:t>[7]</a:t>
            </a:r>
            <a:r>
              <a:rPr lang="en-US" sz="2000" dirty="0">
                <a:latin typeface="Arial Black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Advantages of prodrug </a:t>
            </a:r>
            <a:r>
              <a:rPr lang="en-US" sz="1400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[8-11]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>
                <a:latin typeface="Arial Black" pitchFamily="34" charset="0"/>
                <a:cs typeface="Times New Roman" pitchFamily="18" charset="0"/>
              </a:rPr>
              <a:t>Improved oral bioavailability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>
                <a:latin typeface="Arial Black" pitchFamily="34" charset="0"/>
                <a:cs typeface="Times New Roman" pitchFamily="18" charset="0"/>
              </a:rPr>
              <a:t>Improved pharmacokinetics </a:t>
            </a:r>
            <a:endParaRPr lang="en-US" sz="1400" dirty="0">
              <a:latin typeface="Arial Black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>
                <a:latin typeface="Arial Black" pitchFamily="34" charset="0"/>
                <a:cs typeface="Times New Roman" pitchFamily="18" charset="0"/>
              </a:rPr>
              <a:t>Improved target selectivity </a:t>
            </a:r>
            <a:endParaRPr lang="en-US" sz="1400" dirty="0">
              <a:latin typeface="Arial Black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dirty="0">
                <a:latin typeface="Arial Black" pitchFamily="34" charset="0"/>
                <a:cs typeface="Times New Roman" pitchFamily="18" charset="0"/>
              </a:rPr>
              <a:t>Minimal effects on the non-target tissu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276600" y="1487269"/>
            <a:ext cx="2182329" cy="64633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Prodrug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 rot="16200000">
            <a:off x="6875586" y="3250195"/>
            <a:ext cx="3778513" cy="59323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i="1" dirty="0">
                <a:solidFill>
                  <a:schemeClr val="bg1"/>
                </a:solidFill>
                <a:latin typeface="Bodoni MT" pitchFamily="18" charset="0"/>
                <a:cs typeface="Times New Roman" pitchFamily="18" charset="0"/>
              </a:rPr>
              <a:t>Introdu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5410200"/>
            <a:ext cx="6314363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7. Sharma R, Sharma CL. J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lin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Diagno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Res. 2008, 2:1020-1023.</a:t>
            </a:r>
          </a:p>
          <a:p>
            <a:pPr algn="just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8. Stella VJ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harman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WN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Naringrekar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VH. Drugs, 1985, 29:455-473. </a:t>
            </a:r>
          </a:p>
          <a:p>
            <a:pPr algn="just"/>
            <a:r>
              <a:rPr lang="de-DE" sz="1400" dirty="0">
                <a:latin typeface="Times New Roman" pitchFamily="18" charset="0"/>
                <a:cs typeface="Times New Roman" pitchFamily="18" charset="0"/>
              </a:rPr>
              <a:t>9. Feher M., Schmidt JM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J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hem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In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Comput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Sci. 2003, 43:218-227.</a:t>
            </a:r>
          </a:p>
          <a:p>
            <a:pPr algn="just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0. Wu KM. Pharmaceuticals, 2009, 2:77-81.</a:t>
            </a:r>
          </a:p>
          <a:p>
            <a:pPr algn="just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1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D’Acquist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F., May MJ., Ghosh S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Intervent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 2002, 2:22-35. </a:t>
            </a:r>
          </a:p>
        </p:txBody>
      </p:sp>
    </p:spTree>
    <p:extLst>
      <p:ext uri="{BB962C8B-B14F-4D97-AF65-F5344CB8AC3E}">
        <p14:creationId xmlns:p14="http://schemas.microsoft.com/office/powerpoint/2010/main" val="7264252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438399"/>
            <a:ext cx="6400800" cy="3124201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Biocompatible, biodegradable</a:t>
            </a: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Modifiable functional groups in sufficient number </a:t>
            </a:r>
            <a:endParaRPr lang="en-US" sz="1400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Purity, </a:t>
            </a: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Stability </a:t>
            </a: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Solubility</a:t>
            </a: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Biodegradable linkage</a:t>
            </a: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Availability and cost </a:t>
            </a:r>
            <a:endParaRPr lang="en-US" sz="1400" dirty="0">
              <a:latin typeface="Arial Black" pitchFamily="34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400" dirty="0">
              <a:latin typeface="Arial Black" pitchFamily="34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dirty="0"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4800" y="625858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2. Duncan R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Prattan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MK., Cable HC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Ringsdorf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H., Lloyd JB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Biochem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1981, 196:49-55.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3. Scott RC., Crabbe D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Krynsk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B., Ansari R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Kiani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MF. Expert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Opin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Drug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Deliv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2008, 5:459-470.  </a:t>
            </a:r>
          </a:p>
        </p:txBody>
      </p:sp>
      <p:sp>
        <p:nvSpPr>
          <p:cNvPr id="5" name="Rectangle 4"/>
          <p:cNvSpPr/>
          <p:nvPr/>
        </p:nvSpPr>
        <p:spPr>
          <a:xfrm>
            <a:off x="1207192" y="1313242"/>
            <a:ext cx="671760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Essential characteristics of polymeric </a:t>
            </a:r>
          </a:p>
          <a:p>
            <a:pPr algn="ctr"/>
            <a:r>
              <a:rPr lang="en-US" sz="2400" b="1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drug carriers </a:t>
            </a:r>
            <a:r>
              <a:rPr lang="en-US" sz="1400" b="1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</a:rPr>
              <a:t>[12,13]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819400" y="304800"/>
            <a:ext cx="3539430" cy="64633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Drug carriers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 rot="16200000">
            <a:off x="6875586" y="3250195"/>
            <a:ext cx="3778513" cy="59323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i="1" dirty="0">
                <a:solidFill>
                  <a:schemeClr val="bg1"/>
                </a:solidFill>
                <a:latin typeface="Bodoni MT" pitchFamily="18" charset="0"/>
                <a:cs typeface="Times New Roman" pitchFamily="18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7418232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7547485" cy="3124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Natural  biopolymers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Albumin </a:t>
            </a:r>
            <a:r>
              <a:rPr lang="en-US" sz="1400" dirty="0">
                <a:latin typeface="Arial Black" pitchFamily="34" charset="0"/>
                <a:cs typeface="Times New Roman" pitchFamily="18" charset="0"/>
              </a:rPr>
              <a:t>[14]</a:t>
            </a:r>
            <a:r>
              <a:rPr lang="en-US" sz="2000" dirty="0">
                <a:latin typeface="Arial Black" pitchFamily="34" charset="0"/>
                <a:cs typeface="Times New Roman" pitchFamily="18" charset="0"/>
              </a:rPr>
              <a:t>, </a:t>
            </a: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Collagen </a:t>
            </a:r>
            <a:r>
              <a:rPr lang="en-US" sz="1400" dirty="0">
                <a:latin typeface="Arial Black" pitchFamily="34" charset="0"/>
                <a:cs typeface="Times New Roman" pitchFamily="18" charset="0"/>
              </a:rPr>
              <a:t>[15]</a:t>
            </a:r>
            <a:r>
              <a:rPr lang="en-US" sz="2000" dirty="0">
                <a:latin typeface="Arial Black" pitchFamily="34" charset="0"/>
                <a:cs typeface="Times New Roman" pitchFamily="18" charset="0"/>
              </a:rPr>
              <a:t>, </a:t>
            </a: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Gelatin </a:t>
            </a:r>
            <a:r>
              <a:rPr lang="en-US" sz="1400" dirty="0">
                <a:latin typeface="Arial Black" pitchFamily="34" charset="0"/>
                <a:cs typeface="Times New Roman" pitchFamily="18" charset="0"/>
              </a:rPr>
              <a:t>[16]</a:t>
            </a:r>
            <a:r>
              <a:rPr lang="en-US" sz="2000" dirty="0">
                <a:latin typeface="Arial Black" pitchFamily="34" charset="0"/>
                <a:cs typeface="Times New Roman" pitchFamily="18" charset="0"/>
              </a:rPr>
              <a:t>, </a:t>
            </a: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Fibrin, Starch, Xanthan gum, </a:t>
            </a:r>
            <a:r>
              <a:rPr lang="en-US" sz="2000" b="1" dirty="0" err="1">
                <a:latin typeface="Arial Black" pitchFamily="34" charset="0"/>
                <a:cs typeface="Times New Roman" pitchFamily="18" charset="0"/>
              </a:rPr>
              <a:t>Pectins</a:t>
            </a: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, Alginate </a:t>
            </a:r>
            <a:r>
              <a:rPr lang="en-US" sz="1400" b="1" dirty="0">
                <a:latin typeface="Arial Black" pitchFamily="34" charset="0"/>
                <a:cs typeface="Times New Roman" pitchFamily="18" charset="0"/>
              </a:rPr>
              <a:t>[17]</a:t>
            </a: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, Dextran </a:t>
            </a:r>
            <a:r>
              <a:rPr lang="en-US" sz="1400" dirty="0">
                <a:latin typeface="Arial Black" pitchFamily="34" charset="0"/>
                <a:cs typeface="Times New Roman" pitchFamily="18" charset="0"/>
              </a:rPr>
              <a:t>[18]</a:t>
            </a:r>
            <a:r>
              <a:rPr lang="en-US" sz="2000" dirty="0">
                <a:latin typeface="Arial Black" pitchFamily="34" charset="0"/>
                <a:cs typeface="Times New Roman" pitchFamily="18" charset="0"/>
              </a:rPr>
              <a:t>, </a:t>
            </a: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Carrageenan, Guar gum, Hyaluronic acid </a:t>
            </a:r>
            <a:r>
              <a:rPr lang="en-US" sz="1400" dirty="0">
                <a:latin typeface="Arial Black" pitchFamily="34" charset="0"/>
                <a:cs typeface="Times New Roman" pitchFamily="18" charset="0"/>
              </a:rPr>
              <a:t>[19]</a:t>
            </a:r>
          </a:p>
          <a:p>
            <a:pPr marL="0" indent="0">
              <a:buNone/>
            </a:pPr>
            <a:r>
              <a:rPr lang="en-US" sz="2000" b="1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Semisynthetic biopolymers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en-US" sz="2000" b="1" dirty="0">
                <a:latin typeface="Arial Black" pitchFamily="34" charset="0"/>
                <a:cs typeface="Times New Roman" pitchFamily="18" charset="0"/>
              </a:rPr>
              <a:t>Chitosan derivatives, Cellulose ethers</a:t>
            </a:r>
          </a:p>
          <a:p>
            <a:pPr marL="0" indent="0">
              <a:buNone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2000" b="1" dirty="0"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" y="4902875"/>
            <a:ext cx="839002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4. Nagy ZK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Balog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A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Vajn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B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Farka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A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Patyi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Kramaric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A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Marosi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G. J Pharm Sci. 2011, 101:322-332.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5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Ruszczak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Z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Fries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W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Adv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Drug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Deliv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Rev. 2003, 55:1679-1698.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6. Santoro M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atar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AM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Miko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AG. J Control Release, 2014, 190:210-218.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7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Karewicz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A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Zasad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K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Szczubiatk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K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Zapotoczn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S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Lac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R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Nowakowska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M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J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Pharmaceut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 2010    385:163-169.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8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Molteni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L. Academic Press, New York, 1977, 107-125.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19. Choi KY., Min KH., Na JH., Choi K., Kim K., Park JH., Kwon IC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Jeong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SY. J Mater Chem. 2009, 19:4102-4107. </a:t>
            </a: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00200" y="228600"/>
            <a:ext cx="6151492" cy="64633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Polymeric drug carriers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 rot="16200000">
            <a:off x="6875586" y="3250195"/>
            <a:ext cx="3778513" cy="59323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i="1" dirty="0">
                <a:solidFill>
                  <a:schemeClr val="bg1"/>
                </a:solidFill>
                <a:latin typeface="Bodoni MT" pitchFamily="18" charset="0"/>
                <a:cs typeface="Times New Roman" pitchFamily="18" charset="0"/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19154650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7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214" y="1587269"/>
            <a:ext cx="1984327" cy="200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111" y="1587269"/>
            <a:ext cx="2322455" cy="200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893" y="3791056"/>
            <a:ext cx="2419064" cy="1651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234" y="3791056"/>
            <a:ext cx="2142765" cy="1651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" y="6043136"/>
            <a:ext cx="83058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20. Hussain MA., Abbas K., Amin M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Lodhi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BA., Iqbal S., Tahir MN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remel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W. Cellulose, 2015, 22:461-471.</a:t>
            </a:r>
          </a:p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21. Hussain MA., Abbas K., Sher M., Tahir MN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Tremel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W., Iqbal MS., Amin M.,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Badshah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M.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Macromol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Res. 2011, 19:1296-1302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71583" y="914400"/>
            <a:ext cx="46807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Cellulose ether derivativ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635427" y="145475"/>
            <a:ext cx="6151492" cy="64633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Polymeric drug carriers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 rot="16200000">
            <a:off x="6875586" y="3250195"/>
            <a:ext cx="3778513" cy="593233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i="1" dirty="0">
                <a:solidFill>
                  <a:schemeClr val="bg1"/>
                </a:solidFill>
                <a:latin typeface="Bodoni MT" pitchFamily="18" charset="0"/>
                <a:cs typeface="Times New Roman" pitchFamily="18" charset="0"/>
              </a:rPr>
              <a:t>Introdu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13397" y="3327487"/>
            <a:ext cx="9872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 Black" panose="020B0A04020102020204" pitchFamily="34" charset="0"/>
              </a:rPr>
              <a:t>[20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09571" y="3513404"/>
            <a:ext cx="6664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 Black" panose="020B0A04020102020204" pitchFamily="34" charset="0"/>
              </a:rPr>
              <a:t>[21]</a:t>
            </a:r>
          </a:p>
        </p:txBody>
      </p:sp>
    </p:spTree>
    <p:extLst>
      <p:ext uri="{BB962C8B-B14F-4D97-AF65-F5344CB8AC3E}">
        <p14:creationId xmlns:p14="http://schemas.microsoft.com/office/powerpoint/2010/main" val="14506721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8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800900" y="228600"/>
            <a:ext cx="5666700" cy="612648"/>
            <a:chOff x="1800900" y="419257"/>
            <a:chExt cx="5666700" cy="612648"/>
          </a:xfrm>
        </p:grpSpPr>
        <p:sp>
          <p:nvSpPr>
            <p:cNvPr id="24" name="Rectangle 23"/>
            <p:cNvSpPr/>
            <p:nvPr/>
          </p:nvSpPr>
          <p:spPr>
            <a:xfrm>
              <a:off x="1953300" y="419257"/>
              <a:ext cx="5365488" cy="612648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itle 1"/>
            <p:cNvSpPr txBox="1">
              <a:spLocks/>
            </p:cNvSpPr>
            <p:nvPr/>
          </p:nvSpPr>
          <p:spPr>
            <a:xfrm>
              <a:off x="1800900" y="435467"/>
              <a:ext cx="5666700" cy="59323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3600" b="1" dirty="0">
                  <a:solidFill>
                    <a:schemeClr val="bg1"/>
                  </a:solidFill>
                  <a:latin typeface="Arial Black" pitchFamily="34" charset="0"/>
                  <a:cs typeface="Times New Roman" pitchFamily="18" charset="0"/>
                </a:rPr>
                <a:t>Scheme of synthesis</a:t>
              </a: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82310"/>
              </p:ext>
            </p:extLst>
          </p:nvPr>
        </p:nvGraphicFramePr>
        <p:xfrm>
          <a:off x="533400" y="1447800"/>
          <a:ext cx="8112211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CS ChemDraw Drawing" r:id="rId3" imgW="6713160" imgH="3186296" progId="ChemDraw.Document.6.0">
                  <p:embed/>
                </p:oleObj>
              </mc:Choice>
              <mc:Fallback>
                <p:oleObj name="CS ChemDraw Drawing" r:id="rId3" imgW="6713160" imgH="318629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8112211" cy="3848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bg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5410200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cheme 1: 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brication of HEC-ASP conjugates using </a:t>
            </a:r>
            <a:r>
              <a:rPr kumimoji="0" lang="en-US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osyl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loride under homogeneous reaction conditions.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3885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368D1-0CD9-4594-BED4-B91CFC6EE82B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8604699" y="1676400"/>
            <a:ext cx="539303" cy="3809998"/>
            <a:chOff x="8604699" y="1929824"/>
            <a:chExt cx="539303" cy="3556574"/>
          </a:xfrm>
        </p:grpSpPr>
        <p:sp>
          <p:nvSpPr>
            <p:cNvPr id="105" name="Rectangle 104"/>
            <p:cNvSpPr/>
            <p:nvPr/>
          </p:nvSpPr>
          <p:spPr>
            <a:xfrm rot="16200000">
              <a:off x="7096600" y="3498887"/>
              <a:ext cx="3556574" cy="418447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solidFill>
                <a:schemeClr val="accent4">
                  <a:lumMod val="20000"/>
                  <a:lumOff val="80000"/>
                </a:schemeClr>
              </a:solidFill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6" name="Title 1"/>
            <p:cNvSpPr txBox="1">
              <a:spLocks/>
            </p:cNvSpPr>
            <p:nvPr/>
          </p:nvSpPr>
          <p:spPr>
            <a:xfrm rot="16200000">
              <a:off x="7236051" y="3426048"/>
              <a:ext cx="3276600" cy="539303"/>
            </a:xfrm>
            <a:prstGeom prst="rect">
              <a:avLst/>
            </a:prstGeom>
            <a:noFill/>
            <a:ln>
              <a:noFill/>
            </a:ln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200" b="1" dirty="0">
                  <a:solidFill>
                    <a:schemeClr val="bg1"/>
                  </a:solidFill>
                  <a:latin typeface="Arial Black" pitchFamily="34" charset="0"/>
                  <a:cs typeface="Times New Roman" pitchFamily="18" charset="0"/>
                </a:rPr>
                <a:t>HEC-ASP conjugates</a:t>
              </a:r>
            </a:p>
          </p:txBody>
        </p:sp>
      </p:grpSp>
      <p:sp>
        <p:nvSpPr>
          <p:cNvPr id="107" name="Rectangle 106"/>
          <p:cNvSpPr/>
          <p:nvPr/>
        </p:nvSpPr>
        <p:spPr>
          <a:xfrm>
            <a:off x="860638" y="381000"/>
            <a:ext cx="7855612" cy="612648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itle 1"/>
          <p:cNvSpPr txBox="1">
            <a:spLocks/>
          </p:cNvSpPr>
          <p:nvPr/>
        </p:nvSpPr>
        <p:spPr>
          <a:xfrm>
            <a:off x="638342" y="397210"/>
            <a:ext cx="8296616" cy="5932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Reaction conditions and results of synthesi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0119800"/>
              </p:ext>
            </p:extLst>
          </p:nvPr>
        </p:nvGraphicFramePr>
        <p:xfrm>
          <a:off x="1460936" y="2622331"/>
          <a:ext cx="6324601" cy="168707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9DCAF9ED-07DC-4A11-8D7F-57B35C25682E}</a:tableStyleId>
              </a:tblPr>
              <a:tblGrid>
                <a:gridCol w="8162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08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8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50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29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3413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8760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mples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ar Ratio</a:t>
                      </a:r>
                      <a:r>
                        <a:rPr lang="en-US" sz="1400" b="1" baseline="30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14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lang="en-US" sz="1400" b="1" baseline="30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S</a:t>
                      </a:r>
                      <a:r>
                        <a:rPr lang="en-US" sz="1400" b="1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ield (%/g)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lubility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760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:1:1:2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3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8/1.03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F, DMSO, DMAc, Water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8760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:2:2:4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3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1/1.30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F, DMSO, DMAc</a:t>
                      </a:r>
                      <a:endParaRPr lang="en-US" sz="14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760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14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:4:4:8</a:t>
                      </a:r>
                      <a:endParaRPr lang="en-US" sz="14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7</a:t>
                      </a:r>
                      <a:endParaRPr lang="en-US" sz="14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0</a:t>
                      </a:r>
                      <a:endParaRPr lang="en-US" sz="1400" b="1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/1.45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F, DMSO, DMAc</a:t>
                      </a:r>
                      <a:endParaRPr lang="en-US" sz="14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524000" y="1853625"/>
            <a:ext cx="59662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ble 2 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eaction conditions and results for the synthesis of HEC-ASP conjugates.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0" y="4724400"/>
            <a:ext cx="6096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aseline="30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en-US" sz="1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EC</a:t>
            </a:r>
            <a:r>
              <a:rPr lang="en-US" sz="1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repeating unit (HRU): ASP: </a:t>
            </a:r>
            <a:r>
              <a:rPr lang="en-US" sz="1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osyl</a:t>
            </a:r>
            <a:r>
              <a:rPr lang="en-US" sz="1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loride: imidazole; </a:t>
            </a:r>
            <a:r>
              <a:rPr lang="en-US" sz="1400" baseline="30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en-US" sz="1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C</a:t>
            </a:r>
            <a:r>
              <a:rPr lang="en-US" sz="1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mg drug/100 mg of conjugate) determined by UV/Vis spectroscopy; </a:t>
            </a:r>
            <a:r>
              <a:rPr lang="en-US" sz="1400" baseline="300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sz="14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S</a:t>
            </a:r>
            <a:r>
              <a:rPr lang="en-US" sz="1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termined by UV/Vis spectroscopy (DC) in terms of substitution of drug per HRU. 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5911" y="6029980"/>
            <a:ext cx="7756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bas K., Amin M., Hussain MA., Sher M., Bukhari SNA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ant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., Edgar KJ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romo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pted 2017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396428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9491</TotalTime>
  <Words>1111</Words>
  <Application>Microsoft Office PowerPoint</Application>
  <PresentationFormat>On-screen Show (4:3)</PresentationFormat>
  <Paragraphs>15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Arial Black</vt:lpstr>
      <vt:lpstr>Bodoni MT</vt:lpstr>
      <vt:lpstr>Calibri</vt:lpstr>
      <vt:lpstr>Script MT Bold</vt:lpstr>
      <vt:lpstr>Times New Roman</vt:lpstr>
      <vt:lpstr>Wingdings</vt:lpstr>
      <vt:lpstr>Office Theme</vt:lpstr>
      <vt:lpstr>CS ChemDraw Drawing</vt:lpstr>
      <vt:lpstr>CONCEPT OF MACROMOLECULAR PRODRUG DESIGN AND 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romolecular prodrugs of some antibiotics onto polyglucans: fabrication, characterization, applications and studies of nano-assemblies in solution</dc:title>
  <dc:creator>DELL</dc:creator>
  <cp:lastModifiedBy>DC HARDWARE LAB</cp:lastModifiedBy>
  <cp:revision>1348</cp:revision>
  <dcterms:created xsi:type="dcterms:W3CDTF">2015-10-02T12:15:05Z</dcterms:created>
  <dcterms:modified xsi:type="dcterms:W3CDTF">2020-05-22T15:34:42Z</dcterms:modified>
</cp:coreProperties>
</file>